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6">
  <p:sldMasterIdLst>
    <p:sldMasterId id="2147483648" r:id="rId1"/>
  </p:sldMasterIdLst>
  <p:sldIdLst>
    <p:sldId id="257" r:id="rId2"/>
    <p:sldId id="259" r:id="rId3"/>
    <p:sldId id="260" r:id="rId4"/>
    <p:sldId id="269" r:id="rId5"/>
    <p:sldId id="262" r:id="rId6"/>
    <p:sldId id="263" r:id="rId7"/>
    <p:sldId id="264" r:id="rId8"/>
    <p:sldId id="266" r:id="rId9"/>
    <p:sldId id="267" r:id="rId10"/>
    <p:sldId id="268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4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8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58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213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1148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329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117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318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207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816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026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797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534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90F32D-E8A1-4CC1-B1FF-3A953C313070}" type="datetimeFigureOut">
              <a:rPr lang="zh-CN" altLang="en-US" smtClean="0"/>
              <a:t>2023/11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8444A-F3AC-4B88-A2E7-7EB9C34A6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288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24864" y="1554794"/>
            <a:ext cx="5742278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250000"/>
              </a:lnSpc>
            </a:pPr>
            <a:r>
              <a:rPr lang="en-US" altLang="zh-CN" sz="4400" b="1" dirty="0"/>
              <a:t>Chapter 14</a:t>
            </a:r>
          </a:p>
          <a:p>
            <a:pPr algn="ctr">
              <a:lnSpc>
                <a:spcPct val="250000"/>
              </a:lnSpc>
            </a:pPr>
            <a:r>
              <a:rPr lang="en-US" altLang="zh-CN" sz="4400" b="1" dirty="0"/>
              <a:t>Reaction Mechanisms</a:t>
            </a:r>
          </a:p>
        </p:txBody>
      </p:sp>
    </p:spTree>
    <p:extLst>
      <p:ext uri="{BB962C8B-B14F-4D97-AF65-F5344CB8AC3E}">
        <p14:creationId xmlns:p14="http://schemas.microsoft.com/office/powerpoint/2010/main" val="3665556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31106" y="1165146"/>
            <a:ext cx="950421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A catalyst can increase the rate of a reaction ________.</a:t>
            </a:r>
          </a:p>
          <a:p>
            <a:pPr algn="just"/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by changing the value of the frequency factor (A)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y increasing the overall activation energy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f the reaction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by lowering the activation energy of the reverse reaction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by providing an alternative pathway with a lower activation energy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All of these are ways that a catalyst might act to increase the rate of reaction.</a:t>
            </a:r>
          </a:p>
        </p:txBody>
      </p:sp>
    </p:spTree>
    <p:extLst>
      <p:ext uri="{BB962C8B-B14F-4D97-AF65-F5344CB8AC3E}">
        <p14:creationId xmlns:p14="http://schemas.microsoft.com/office/powerpoint/2010/main" val="4021278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86704" y="878309"/>
                <a:ext cx="10315575" cy="5133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1. Which one of the following is not a valid expression for the rate of the reaction below? ________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	4NH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3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+  7O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→  4NO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+  6H</a:t>
                </a:r>
                <a:r>
                  <a:rPr lang="en-US" altLang="zh-CN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2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O</a:t>
                </a:r>
              </a:p>
              <a:p>
                <a:pPr algn="just">
                  <a:spcAft>
                    <a:spcPts val="0"/>
                  </a:spcAft>
                </a:pPr>
                <a:endPara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Palatino Linotype" panose="0204050205050503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Palatino Linotype" panose="0204050205050503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7</m:t>
                        </m:r>
                      </m:den>
                    </m:f>
                    <m:f>
                      <m:fPr>
                        <m:ctrlPr>
                          <a:rPr lang="en-US" altLang="zh-CN" sz="32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CN" sz="32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altLang="zh-CN" sz="32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32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  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</m:den>
                    </m:f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[</m:t>
                        </m:r>
                        <m:r>
                          <m:rPr>
                            <m:sty m:val="p"/>
                          </m:r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sSub>
                          <m:sSubPr>
                            <m:ctrlPr>
                              <a:rPr lang="en-US" altLang="zh-CN" sz="32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altLang="zh-CN" sz="32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6</m:t>
                        </m:r>
                      </m:den>
                    </m:f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[</m:t>
                        </m:r>
                        <m:sSub>
                          <m:sSubPr>
                            <m:ctrlPr>
                              <a:rPr lang="en-US" altLang="zh-CN" sz="32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32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 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Palatino Linotype" panose="0204050205050503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</m:den>
                    </m:f>
                    <m:f>
                      <m:fPr>
                        <m:ctrl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[</m:t>
                        </m:r>
                        <m:r>
                          <m:rPr>
                            <m:sty m:val="p"/>
                          </m:rP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sSub>
                          <m:sSubPr>
                            <m:ctrlPr>
                              <a:rPr lang="en-US" altLang="zh-CN" sz="320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3200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    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Palatino Linotype" panose="02040502050505030304" pitchFamily="18" charset="0"/>
                  </a:rPr>
                  <a:t>E) All of the above are valid expressions of the reaction rate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704" y="878309"/>
                <a:ext cx="10315575" cy="5133649"/>
              </a:xfrm>
              <a:prstGeom prst="rect">
                <a:avLst/>
              </a:prstGeom>
              <a:blipFill>
                <a:blip r:embed="rId2"/>
                <a:stretch>
                  <a:fillRect l="-1181" t="-1188" r="-1181" b="-2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8239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8541" y="1039743"/>
            <a:ext cx="1042416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2. The data in the table below were obtained for the reaction: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	A  +  B  →  P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The rate law for this reaction is rate = ________.</a:t>
            </a: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A) k[A][B]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B) k[P]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C) k[A]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[B]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D) k[A]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[B]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2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E) k[A]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715" y="2915416"/>
            <a:ext cx="5760000" cy="19938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365746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8541" y="1039743"/>
            <a:ext cx="1042416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3. The data in the table below were obtained for the reaction: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	A  +  B  →  P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The magnitude of the rate constant is ________.</a:t>
            </a: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A) 38.0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B) 0.278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C) 13.2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D) 42.0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E) 2.2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715" y="2915416"/>
            <a:ext cx="5760000" cy="19938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63399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28738" y="1166916"/>
            <a:ext cx="977264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The reaction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→  NO  +  ½ 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s second-order kinetics. At 300 °C, 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drops from 0.0100 M to 0.00650 M in 100.0 s. The rate constant for the reaction is ________ M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0.096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0.65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0.81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1.2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0.54 </a:t>
            </a:r>
          </a:p>
        </p:txBody>
      </p:sp>
    </p:spTree>
    <p:extLst>
      <p:ext uri="{BB962C8B-B14F-4D97-AF65-F5344CB8AC3E}">
        <p14:creationId xmlns:p14="http://schemas.microsoft.com/office/powerpoint/2010/main" val="11874028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59468" y="722548"/>
            <a:ext cx="929068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5. Which one of the following graphs shows the correct relationship between concentration and time for a reaction that is second order in [A]?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________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A)                                                      B) 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 </a:t>
            </a: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C)                                                       D) </a:t>
            </a: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 </a:t>
            </a: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  <a:p>
            <a:pPr algn="just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Palatino Linotype" panose="02040502050505030304" pitchFamily="18" charset="0"/>
              </a:rPr>
              <a:t>E) </a:t>
            </a:r>
          </a:p>
          <a:p>
            <a:pPr algn="just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Palatino Linotype" panose="0204050205050503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186" y="2089424"/>
            <a:ext cx="3312000" cy="1261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761" y="2068462"/>
            <a:ext cx="3312000" cy="1261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474" y="3569481"/>
            <a:ext cx="3312000" cy="1324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8150" y="3833925"/>
            <a:ext cx="3312000" cy="12617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051" y="5274426"/>
            <a:ext cx="3312000" cy="1324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889499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7530" y="1006525"/>
            <a:ext cx="9767455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The decomposition of 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solution in carbon tetrachloride proceeds via the reaction: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N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→ 4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+  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ion is first order and has a rate constant of 4.82 × 10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64 °C. The rate law for the reaction is rate = ________.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[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[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  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k [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1ACD46A-8ADB-45E1-882B-48B396BB1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3056" y="36758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4463B4C-C910-407D-845B-D43FC440A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03163"/>
              </p:ext>
            </p:extLst>
          </p:nvPr>
        </p:nvGraphicFramePr>
        <p:xfrm>
          <a:off x="1560513" y="359664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14400" imgH="533400" progId="Equation.DSMT4">
                  <p:embed/>
                </p:oleObj>
              </mc:Choice>
              <mc:Fallback>
                <p:oleObj r:id="rId2" imgW="9144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596640"/>
                        <a:ext cx="91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3E27AC3-5BF4-4E24-B4FC-8A03B6C60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A5E6D96-0374-44FC-A14F-EAA410CA2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04162"/>
              </p:ext>
            </p:extLst>
          </p:nvPr>
        </p:nvGraphicFramePr>
        <p:xfrm>
          <a:off x="1560513" y="4415713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14400" imgH="533400" progId="Equation.DSMT4">
                  <p:embed/>
                </p:oleObj>
              </mc:Choice>
              <mc:Fallback>
                <p:oleObj r:id="rId4" imgW="9144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415713"/>
                        <a:ext cx="91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13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41161" y="828829"/>
            <a:ext cx="10112613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At elevated temperatures,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ylisonitril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H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C) isomerizes to acetonitrile (CH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):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H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C (g)  →  CH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 (g)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pendence of the rate constant on temperature is studied and the graph below is prepared from the results. The energy of activation of this reaction is ________ kJ/mol.  R= 8.13J·mol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K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166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1.6 × 10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4.4 × 10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4.4 × 10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1.9 × 10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4556" y="3414326"/>
            <a:ext cx="3780000" cy="22465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977674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31105" y="1165146"/>
            <a:ext cx="979181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For the elementary reaction 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CO →  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C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lecularity of the reaction is ________, and the rate law is rate=_______  </a:t>
            </a:r>
          </a:p>
          <a:p>
            <a:pPr algn="just"/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2, k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]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4, k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]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2, k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2, k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]/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just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4, k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/[NO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[CO]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3D70281-0104-B3AB-0EE1-842E502D3394}"/>
              </a:ext>
            </a:extLst>
          </p:cNvPr>
          <p:cNvSpPr txBox="1"/>
          <p:nvPr/>
        </p:nvSpPr>
        <p:spPr>
          <a:xfrm>
            <a:off x="5007428" y="451899"/>
            <a:ext cx="55125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olecularity: the number of molecules that participate as reactants in an elementary rea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861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9</TotalTime>
  <Words>635</Words>
  <Application>Microsoft Office PowerPoint</Application>
  <PresentationFormat>宽屏</PresentationFormat>
  <Paragraphs>79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等线</vt:lpstr>
      <vt:lpstr>等线 Light</vt:lpstr>
      <vt:lpstr>Arial</vt:lpstr>
      <vt:lpstr>Cambria Math</vt:lpstr>
      <vt:lpstr>Times New Roman</vt:lpstr>
      <vt:lpstr>Office Them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i Chunping (SSE)</dc:creator>
  <cp:lastModifiedBy>M19174</cp:lastModifiedBy>
  <cp:revision>42</cp:revision>
  <dcterms:created xsi:type="dcterms:W3CDTF">2017-09-08T09:39:42Z</dcterms:created>
  <dcterms:modified xsi:type="dcterms:W3CDTF">2023-11-02T08:10:46Z</dcterms:modified>
</cp:coreProperties>
</file>